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1128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7A24A1-AFB2-4091-9AD1-449B867D79E2}" type="datetimeFigureOut">
              <a:rPr lang="fr-FR" smtClean="0"/>
              <a:t>15/01/2024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34FB55-2F02-4876-9121-55F6AD9E2675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7A24A1-AFB2-4091-9AD1-449B867D79E2}" type="datetimeFigureOut">
              <a:rPr lang="fr-FR" smtClean="0"/>
              <a:t>15/01/2024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34FB55-2F02-4876-9121-55F6AD9E2675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7A24A1-AFB2-4091-9AD1-449B867D79E2}" type="datetimeFigureOut">
              <a:rPr lang="fr-FR" smtClean="0"/>
              <a:t>15/01/2024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34FB55-2F02-4876-9121-55F6AD9E2675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7A24A1-AFB2-4091-9AD1-449B867D79E2}" type="datetimeFigureOut">
              <a:rPr lang="fr-FR" smtClean="0"/>
              <a:t>15/01/2024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34FB55-2F02-4876-9121-55F6AD9E2675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7A24A1-AFB2-4091-9AD1-449B867D79E2}" type="datetimeFigureOut">
              <a:rPr lang="fr-FR" smtClean="0"/>
              <a:t>15/01/2024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34FB55-2F02-4876-9121-55F6AD9E2675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7A24A1-AFB2-4091-9AD1-449B867D79E2}" type="datetimeFigureOut">
              <a:rPr lang="fr-FR" smtClean="0"/>
              <a:t>15/01/2024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34FB55-2F02-4876-9121-55F6AD9E2675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7A24A1-AFB2-4091-9AD1-449B867D79E2}" type="datetimeFigureOut">
              <a:rPr lang="fr-FR" smtClean="0"/>
              <a:t>15/01/2024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34FB55-2F02-4876-9121-55F6AD9E2675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7A24A1-AFB2-4091-9AD1-449B867D79E2}" type="datetimeFigureOut">
              <a:rPr lang="fr-FR" smtClean="0"/>
              <a:t>15/01/2024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34FB55-2F02-4876-9121-55F6AD9E2675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7A24A1-AFB2-4091-9AD1-449B867D79E2}" type="datetimeFigureOut">
              <a:rPr lang="fr-FR" smtClean="0"/>
              <a:t>15/01/2024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34FB55-2F02-4876-9121-55F6AD9E2675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7A24A1-AFB2-4091-9AD1-449B867D79E2}" type="datetimeFigureOut">
              <a:rPr lang="fr-FR" smtClean="0"/>
              <a:t>15/01/2024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34FB55-2F02-4876-9121-55F6AD9E2675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7A24A1-AFB2-4091-9AD1-449B867D79E2}" type="datetimeFigureOut">
              <a:rPr lang="fr-FR" smtClean="0"/>
              <a:t>15/01/2024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34FB55-2F02-4876-9121-55F6AD9E2675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7A24A1-AFB2-4091-9AD1-449B867D79E2}" type="datetimeFigureOut">
              <a:rPr lang="fr-FR" smtClean="0"/>
              <a:t>15/01/2024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34FB55-2F02-4876-9121-55F6AD9E2675}" type="slidenum">
              <a:rPr lang="fr-FR" smtClean="0"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4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6.png"/><Relationship Id="rId5" Type="http://schemas.openxmlformats.org/officeDocument/2006/relationships/image" Target="../media/image9.wmf"/><Relationship Id="rId10" Type="http://schemas.openxmlformats.org/officeDocument/2006/relationships/image" Target="../media/image15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20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9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ChangeArrowheads="1"/>
          </p:cNvSpPr>
          <p:nvPr/>
        </p:nvSpPr>
        <p:spPr bwMode="auto">
          <a:xfrm>
            <a:off x="642910" y="2182363"/>
            <a:ext cx="7929618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</a:rPr>
              <a:t>BAC S </a:t>
            </a:r>
            <a:r>
              <a:rPr lang="en-US" sz="2000" b="1" dirty="0" smtClean="0">
                <a:latin typeface="Arial" pitchFamily="34" charset="0"/>
                <a:ea typeface="Calibri" pitchFamily="34" charset="0"/>
              </a:rPr>
              <a:t>Antilles 2013</a:t>
            </a: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</a:rPr>
              <a:t>EXERCICE III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</a:rPr>
              <a:t>DÉTERMINATION DU RAPPORT e / m POUR L’ÉLECTRON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</a:rPr>
              <a:t>(5 points)</a:t>
            </a:r>
            <a:r>
              <a:rPr kumimoji="0" lang="fr-F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28794" y="500042"/>
            <a:ext cx="3172779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ZoneTexte 2"/>
          <p:cNvSpPr txBox="1"/>
          <p:nvPr/>
        </p:nvSpPr>
        <p:spPr>
          <a:xfrm>
            <a:off x="5500694" y="1000108"/>
            <a:ext cx="1071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i="1" dirty="0" smtClean="0">
                <a:solidFill>
                  <a:srgbClr val="FF0000"/>
                </a:solidFill>
              </a:rPr>
              <a:t>(0,5 pt)</a:t>
            </a:r>
            <a:endParaRPr lang="fr-FR" b="1" i="1" dirty="0">
              <a:solidFill>
                <a:srgbClr val="FF0000"/>
              </a:solidFill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3203848" y="692696"/>
            <a:ext cx="504056" cy="276999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fr-FR" sz="1200" dirty="0" smtClean="0"/>
              <a:t>0,07</a:t>
            </a:r>
            <a:endParaRPr lang="fr-FR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571480"/>
            <a:ext cx="8786874" cy="5746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44" y="571480"/>
            <a:ext cx="8838667" cy="1500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44" y="2285992"/>
            <a:ext cx="8868878" cy="3929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57224" y="142852"/>
            <a:ext cx="7215238" cy="6543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282" y="214290"/>
            <a:ext cx="8362006" cy="114300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214282" y="1500174"/>
            <a:ext cx="83620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dirty="0"/>
              <a:t>D’après l’échelle de 1,0 cm pour 5,0 kV.m</a:t>
            </a:r>
            <a:r>
              <a:rPr lang="fr-FR" baseline="30000" dirty="0"/>
              <a:t>-1</a:t>
            </a:r>
            <a:r>
              <a:rPr lang="fr-FR" dirty="0"/>
              <a:t>, et comme E = 15,0 </a:t>
            </a:r>
            <a:r>
              <a:rPr lang="fr-FR" dirty="0" smtClean="0"/>
              <a:t>kV.m</a:t>
            </a:r>
            <a:r>
              <a:rPr lang="fr-FR" baseline="30000" dirty="0" smtClean="0"/>
              <a:t>-1 </a:t>
            </a:r>
            <a:r>
              <a:rPr lang="fr-FR" dirty="0" smtClean="0"/>
              <a:t>(document 5), </a:t>
            </a:r>
            <a:r>
              <a:rPr lang="fr-FR" dirty="0"/>
              <a:t>on en déduit </a:t>
            </a:r>
            <a:r>
              <a:rPr lang="fr-FR" dirty="0" smtClean="0"/>
              <a:t>que le champ électrique sera représenté par un vecteur de 3,0 cm :</a:t>
            </a:r>
            <a:endParaRPr lang="fr-FR" dirty="0"/>
          </a:p>
        </p:txBody>
      </p:sp>
      <p:grpSp>
        <p:nvGrpSpPr>
          <p:cNvPr id="7174" name="Group 6"/>
          <p:cNvGrpSpPr>
            <a:grpSpLocks/>
          </p:cNvGrpSpPr>
          <p:nvPr/>
        </p:nvGrpSpPr>
        <p:grpSpPr bwMode="auto">
          <a:xfrm>
            <a:off x="1928794" y="2357430"/>
            <a:ext cx="4613275" cy="2657475"/>
            <a:chOff x="1780" y="2385"/>
            <a:chExt cx="7265" cy="4185"/>
          </a:xfrm>
        </p:grpSpPr>
        <p:grpSp>
          <p:nvGrpSpPr>
            <p:cNvPr id="7175" name="Group 7"/>
            <p:cNvGrpSpPr>
              <a:grpSpLocks/>
            </p:cNvGrpSpPr>
            <p:nvPr/>
          </p:nvGrpSpPr>
          <p:grpSpPr bwMode="auto">
            <a:xfrm>
              <a:off x="1780" y="2385"/>
              <a:ext cx="7265" cy="4185"/>
              <a:chOff x="925" y="2025"/>
              <a:chExt cx="7265" cy="4185"/>
            </a:xfrm>
          </p:grpSpPr>
          <p:sp>
            <p:nvSpPr>
              <p:cNvPr id="7176" name="Text Box 8"/>
              <p:cNvSpPr txBox="1">
                <a:spLocks noChangeArrowheads="1"/>
              </p:cNvSpPr>
              <p:nvPr/>
            </p:nvSpPr>
            <p:spPr bwMode="auto">
              <a:xfrm>
                <a:off x="925" y="3182"/>
                <a:ext cx="2225" cy="1318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endParaRPr kumimoji="0" lang="fr-FR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fr-FR" sz="11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</a:rPr>
                  <a:t>Canon à 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fr-FR" sz="11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</a:rPr>
                  <a:t>électrons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7177" name="Rectangle 9"/>
              <p:cNvSpPr>
                <a:spLocks noChangeArrowheads="1"/>
              </p:cNvSpPr>
              <p:nvPr/>
            </p:nvSpPr>
            <p:spPr bwMode="auto">
              <a:xfrm>
                <a:off x="3150" y="2505"/>
                <a:ext cx="3390" cy="262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cxnSp>
            <p:nvCxnSpPr>
              <p:cNvPr id="7178" name="AutoShape 10"/>
              <p:cNvCxnSpPr>
                <a:cxnSpLocks noChangeShapeType="1"/>
              </p:cNvCxnSpPr>
              <p:nvPr/>
            </p:nvCxnSpPr>
            <p:spPr bwMode="auto">
              <a:xfrm>
                <a:off x="3150" y="3840"/>
                <a:ext cx="4785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7179" name="AutoShape 11"/>
              <p:cNvCxnSpPr>
                <a:cxnSpLocks noChangeShapeType="1"/>
              </p:cNvCxnSpPr>
              <p:nvPr/>
            </p:nvCxnSpPr>
            <p:spPr bwMode="auto">
              <a:xfrm>
                <a:off x="3150" y="3840"/>
                <a:ext cx="630" cy="0"/>
              </a:xfrm>
              <a:prstGeom prst="straightConnector1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arrow" w="med" len="med"/>
              </a:ln>
            </p:spPr>
          </p:cxnSp>
          <p:graphicFrame>
            <p:nvGraphicFramePr>
              <p:cNvPr id="7180" name="Object 12"/>
              <p:cNvGraphicFramePr>
                <a:graphicFrameLocks noChangeAspect="1"/>
              </p:cNvGraphicFramePr>
              <p:nvPr/>
            </p:nvGraphicFramePr>
            <p:xfrm>
              <a:off x="3349" y="3336"/>
              <a:ext cx="315" cy="4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05" r:id="rId4" imgW="203040" imgH="253800" progId="">
                      <p:embed/>
                    </p:oleObj>
                  </mc:Choice>
                  <mc:Fallback>
                    <p:oleObj r:id="rId4" imgW="203040" imgH="253800" progId="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49" y="3336"/>
                            <a:ext cx="315" cy="40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81" name="Text Box 13"/>
              <p:cNvSpPr txBox="1">
                <a:spLocks noChangeArrowheads="1"/>
              </p:cNvSpPr>
              <p:nvPr/>
            </p:nvSpPr>
            <p:spPr bwMode="auto">
              <a:xfrm>
                <a:off x="7660" y="3336"/>
                <a:ext cx="530" cy="4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fr-FR" sz="11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</a:rPr>
                  <a:t>x</a:t>
                </a:r>
                <a:endParaRPr kumimoji="0" lang="fr-FR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7182" name="Text Box 14"/>
              <p:cNvSpPr txBox="1">
                <a:spLocks noChangeArrowheads="1"/>
              </p:cNvSpPr>
              <p:nvPr/>
            </p:nvSpPr>
            <p:spPr bwMode="auto">
              <a:xfrm>
                <a:off x="3045" y="3810"/>
                <a:ext cx="530" cy="4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fr-FR" sz="11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</a:rPr>
                  <a:t>O</a:t>
                </a:r>
                <a:endParaRPr kumimoji="0" lang="fr-FR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cxnSp>
            <p:nvCxnSpPr>
              <p:cNvPr id="7183" name="AutoShape 15"/>
              <p:cNvCxnSpPr>
                <a:cxnSpLocks noChangeShapeType="1"/>
              </p:cNvCxnSpPr>
              <p:nvPr/>
            </p:nvCxnSpPr>
            <p:spPr bwMode="auto">
              <a:xfrm>
                <a:off x="3150" y="5730"/>
                <a:ext cx="3390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arrow" w="med" len="med"/>
                <a:tailEnd type="arrow" w="med" len="med"/>
              </a:ln>
            </p:spPr>
          </p:cxnSp>
          <p:sp>
            <p:nvSpPr>
              <p:cNvPr id="7184" name="Text Box 16"/>
              <p:cNvSpPr txBox="1">
                <a:spLocks noChangeArrowheads="1"/>
              </p:cNvSpPr>
              <p:nvPr/>
            </p:nvSpPr>
            <p:spPr bwMode="auto">
              <a:xfrm>
                <a:off x="4525" y="5730"/>
                <a:ext cx="530" cy="4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fr-FR" sz="11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</a:rPr>
                  <a:t>L</a:t>
                </a:r>
                <a:endParaRPr kumimoji="0" lang="fr-FR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cxnSp>
            <p:nvCxnSpPr>
              <p:cNvPr id="7185" name="AutoShape 17"/>
              <p:cNvCxnSpPr>
                <a:cxnSpLocks noChangeShapeType="1"/>
              </p:cNvCxnSpPr>
              <p:nvPr/>
            </p:nvCxnSpPr>
            <p:spPr bwMode="auto">
              <a:xfrm rot="-5400000">
                <a:off x="1591" y="3594"/>
                <a:ext cx="3118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med" len="med"/>
              </a:ln>
            </p:spPr>
          </p:cxnSp>
          <p:sp>
            <p:nvSpPr>
              <p:cNvPr id="7186" name="Text Box 18"/>
              <p:cNvSpPr txBox="1">
                <a:spLocks noChangeArrowheads="1"/>
              </p:cNvSpPr>
              <p:nvPr/>
            </p:nvSpPr>
            <p:spPr bwMode="auto">
              <a:xfrm>
                <a:off x="2789" y="2025"/>
                <a:ext cx="530" cy="4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fr-FR" sz="11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</a:rPr>
                  <a:t>y</a:t>
                </a:r>
                <a:endParaRPr kumimoji="0" lang="fr-FR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7187" name="Text Box 19"/>
              <p:cNvSpPr txBox="1">
                <a:spLocks noChangeArrowheads="1"/>
              </p:cNvSpPr>
              <p:nvPr/>
            </p:nvSpPr>
            <p:spPr bwMode="auto">
              <a:xfrm>
                <a:off x="3175" y="2130"/>
                <a:ext cx="3665" cy="4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fr-FR" sz="1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</a:rPr>
                  <a:t>+ + + + + + + + + + + + +</a:t>
                </a:r>
                <a:endParaRPr kumimoji="0" lang="fr-FR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7188" name="Text Box 20"/>
              <p:cNvSpPr txBox="1">
                <a:spLocks noChangeArrowheads="1"/>
              </p:cNvSpPr>
              <p:nvPr/>
            </p:nvSpPr>
            <p:spPr bwMode="auto">
              <a:xfrm>
                <a:off x="3175" y="5040"/>
                <a:ext cx="3665" cy="4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fr-FR" sz="1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</a:rPr>
                  <a:t>– – – – – – – – – – – – –</a:t>
                </a:r>
                <a:endParaRPr kumimoji="0" lang="fr-FR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  <p:cxnSp>
          <p:nvCxnSpPr>
            <p:cNvPr id="7189" name="AutoShape 21"/>
            <p:cNvCxnSpPr>
              <a:cxnSpLocks noChangeShapeType="1"/>
            </p:cNvCxnSpPr>
            <p:nvPr/>
          </p:nvCxnSpPr>
          <p:spPr bwMode="auto">
            <a:xfrm>
              <a:off x="6510" y="3210"/>
              <a:ext cx="0" cy="1701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7190" name="Object 22"/>
            <p:cNvGraphicFramePr>
              <a:graphicFrameLocks noChangeAspect="1"/>
            </p:cNvGraphicFramePr>
            <p:nvPr/>
          </p:nvGraphicFramePr>
          <p:xfrm>
            <a:off x="6510" y="3210"/>
            <a:ext cx="506" cy="7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6" r:id="rId6" imgW="139680" imgH="203040" progId="">
                    <p:embed/>
                  </p:oleObj>
                </mc:Choice>
                <mc:Fallback>
                  <p:oleObj r:id="rId6" imgW="139680" imgH="203040" progId="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0" y="3210"/>
                          <a:ext cx="506" cy="7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ZoneTexte 23"/>
          <p:cNvSpPr txBox="1"/>
          <p:nvPr/>
        </p:nvSpPr>
        <p:spPr>
          <a:xfrm>
            <a:off x="6286512" y="5072074"/>
            <a:ext cx="1071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i="1" dirty="0" smtClean="0">
                <a:solidFill>
                  <a:srgbClr val="FF0000"/>
                </a:solidFill>
              </a:rPr>
              <a:t>(0,5 pt)</a:t>
            </a:r>
            <a:endParaRPr lang="fr-FR" b="1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282" y="214290"/>
            <a:ext cx="8793368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500034" y="1071546"/>
            <a:ext cx="810441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dirty="0"/>
              <a:t>Le document 4 indique que des particules de charges opposées s’attirent. Le faisceau d’électrons étant attiré par la plaque chargée positivement, c’est que les électrons sont porteurs d’une charge négative.</a:t>
            </a:r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4281" y="2285992"/>
            <a:ext cx="8600667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500034" y="3857628"/>
            <a:ext cx="821537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dirty="0"/>
              <a:t>Entre les plaques, l’électron n’est soumis qu’à la force électrostatique qui le dévie vers la plaque chargée positivement. Cette force est donc de sens opposé au champ électrostatique, </a:t>
            </a:r>
            <a:r>
              <a:rPr lang="fr-FR" dirty="0" smtClean="0"/>
              <a:t>ce qui est cohérent avec la relation précédente, le signe – indiquant bien que F et E sont de sens opposé.</a:t>
            </a:r>
            <a:endParaRPr lang="fr-FR" dirty="0"/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571472" y="3357562"/>
          <a:ext cx="931800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r:id="rId5" imgW="571252" imgH="215806" progId="Equation.DSMT4">
                  <p:embed/>
                </p:oleObj>
              </mc:Choice>
              <mc:Fallback>
                <p:oleObj r:id="rId5" imgW="571252" imgH="215806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3357562"/>
                        <a:ext cx="931800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Connecteur droit avec flèche 8"/>
          <p:cNvCxnSpPr/>
          <p:nvPr/>
        </p:nvCxnSpPr>
        <p:spPr>
          <a:xfrm>
            <a:off x="1457603" y="4757447"/>
            <a:ext cx="142876" cy="1588"/>
          </a:xfrm>
          <a:prstGeom prst="straightConnector1">
            <a:avLst/>
          </a:prstGeom>
          <a:ln w="12700">
            <a:solidFill>
              <a:schemeClr val="tx1"/>
            </a:solidFill>
            <a:tailEnd type="arrow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cteur droit avec flèche 10"/>
          <p:cNvCxnSpPr/>
          <p:nvPr/>
        </p:nvCxnSpPr>
        <p:spPr>
          <a:xfrm>
            <a:off x="1857356" y="4755859"/>
            <a:ext cx="142876" cy="1588"/>
          </a:xfrm>
          <a:prstGeom prst="straightConnector1">
            <a:avLst/>
          </a:prstGeom>
          <a:ln w="12700">
            <a:solidFill>
              <a:schemeClr val="tx1"/>
            </a:solidFill>
            <a:tailEnd type="arrow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ZoneTexte 11"/>
          <p:cNvSpPr txBox="1"/>
          <p:nvPr/>
        </p:nvSpPr>
        <p:spPr>
          <a:xfrm>
            <a:off x="4572000" y="1785926"/>
            <a:ext cx="1071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i="1" dirty="0" smtClean="0">
                <a:solidFill>
                  <a:srgbClr val="FF0000"/>
                </a:solidFill>
              </a:rPr>
              <a:t>(0,5 pt)</a:t>
            </a:r>
            <a:endParaRPr lang="fr-FR" b="1" i="1" dirty="0">
              <a:solidFill>
                <a:srgbClr val="FF0000"/>
              </a:solidFill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5000628" y="5214950"/>
            <a:ext cx="1071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i="1" dirty="0" smtClean="0">
                <a:solidFill>
                  <a:srgbClr val="FF0000"/>
                </a:solidFill>
              </a:rPr>
              <a:t>(0,5 pt)</a:t>
            </a:r>
            <a:endParaRPr lang="fr-FR" b="1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282" y="214290"/>
            <a:ext cx="8643998" cy="17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500034" y="2071678"/>
            <a:ext cx="82153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dirty="0"/>
              <a:t>On applique la deuxième loi de Newton au système électron, dans le référentiel terrestre supposé galiléen.</a:t>
            </a: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0" y="819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571472" y="3429000"/>
            <a:ext cx="8072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Ici, le système n’est soumis qu’à une seule force : </a:t>
            </a:r>
            <a:endParaRPr lang="fr-FR" dirty="0"/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5312086" y="3400125"/>
          <a:ext cx="93186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r:id="rId4" imgW="571252" imgH="215806" progId="Equation.DSMT4">
                  <p:embed/>
                </p:oleObj>
              </mc:Choice>
              <mc:Fallback>
                <p:oleObj r:id="rId4" imgW="571252" imgH="215806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086" y="3400125"/>
                        <a:ext cx="931863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1357290" y="4815197"/>
          <a:ext cx="1164750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r:id="rId6" imgW="710891" imgH="215806" progId="Equation.DSMT4">
                  <p:embed/>
                </p:oleObj>
              </mc:Choice>
              <mc:Fallback>
                <p:oleObj r:id="rId6" imgW="710891" imgH="215806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4815197"/>
                        <a:ext cx="1164750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4095247" y="4676384"/>
          <a:ext cx="928694" cy="663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r:id="rId8" imgW="596900" imgH="431800" progId="Equation.DSMT4">
                  <p:embed/>
                </p:oleObj>
              </mc:Choice>
              <mc:Fallback>
                <p:oleObj r:id="rId8" imgW="596900" imgH="431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247" y="4676384"/>
                        <a:ext cx="928694" cy="663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8" name="Picture 12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28595" y="5429264"/>
            <a:ext cx="6312521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469" name="Picture 13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59656" y="5786454"/>
            <a:ext cx="8184310" cy="855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ZoneTexte 15"/>
          <p:cNvSpPr txBox="1"/>
          <p:nvPr/>
        </p:nvSpPr>
        <p:spPr>
          <a:xfrm>
            <a:off x="500034" y="4857760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Donc :</a:t>
            </a:r>
            <a:endParaRPr lang="fr-FR" dirty="0"/>
          </a:p>
        </p:txBody>
      </p:sp>
      <p:sp>
        <p:nvSpPr>
          <p:cNvPr id="17" name="ZoneTexte 16"/>
          <p:cNvSpPr txBox="1"/>
          <p:nvPr/>
        </p:nvSpPr>
        <p:spPr>
          <a:xfrm>
            <a:off x="3286116" y="4857760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Soit :</a:t>
            </a:r>
            <a:endParaRPr lang="fr-FR" dirty="0"/>
          </a:p>
        </p:txBody>
      </p:sp>
      <p:sp>
        <p:nvSpPr>
          <p:cNvPr id="18" name="ZoneTexte 17"/>
          <p:cNvSpPr txBox="1"/>
          <p:nvPr/>
        </p:nvSpPr>
        <p:spPr>
          <a:xfrm>
            <a:off x="7572396" y="5286388"/>
            <a:ext cx="1071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i="1" dirty="0" smtClean="0">
                <a:solidFill>
                  <a:srgbClr val="FF0000"/>
                </a:solidFill>
              </a:rPr>
              <a:t>(1,5 pt)</a:t>
            </a:r>
            <a:endParaRPr lang="fr-FR" b="1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6" grpId="0"/>
      <p:bldP spid="17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285728"/>
            <a:ext cx="8143932" cy="2622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0034" y="4071942"/>
            <a:ext cx="3571900" cy="557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3"/>
          <p:cNvSpPr/>
          <p:nvPr/>
        </p:nvSpPr>
        <p:spPr>
          <a:xfrm>
            <a:off x="642910" y="3165850"/>
            <a:ext cx="1085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y(x=L) = h</a:t>
            </a:r>
          </a:p>
        </p:txBody>
      </p:sp>
      <p:sp>
        <p:nvSpPr>
          <p:cNvPr id="5" name="Rectangle 4"/>
          <p:cNvSpPr/>
          <p:nvPr/>
        </p:nvSpPr>
        <p:spPr>
          <a:xfrm>
            <a:off x="2857488" y="3165850"/>
            <a:ext cx="10118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 h </a:t>
            </a:r>
            <a:r>
              <a:rPr lang="fr-FR" dirty="0"/>
              <a:t>=</a:t>
            </a: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3819120" y="3123287"/>
          <a:ext cx="785818" cy="520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r:id="rId5" imgW="647700" imgH="431800" progId="Equation.DSMT4">
                  <p:embed/>
                </p:oleObj>
              </mc:Choice>
              <mc:Fallback>
                <p:oleObj r:id="rId5" imgW="647700" imgH="431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120" y="3123287"/>
                        <a:ext cx="785818" cy="5200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6072198" y="3065537"/>
          <a:ext cx="928694" cy="530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r:id="rId7" imgW="736600" imgH="419100" progId="Equation.DSMT4">
                  <p:embed/>
                </p:oleObj>
              </mc:Choice>
              <mc:Fallback>
                <p:oleObj r:id="rId7" imgW="736600" imgH="419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98" y="3065537"/>
                        <a:ext cx="928694" cy="5306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414646" y="3165850"/>
            <a:ext cx="6575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Soit :</a:t>
            </a:r>
            <a:endParaRPr lang="fr-FR" dirty="0"/>
          </a:p>
        </p:txBody>
      </p:sp>
      <p:sp>
        <p:nvSpPr>
          <p:cNvPr id="204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500034" y="4929197"/>
          <a:ext cx="2643206" cy="73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r:id="rId9" imgW="2184400" imgH="609600" progId="Equation.DSMT4">
                  <p:embed/>
                </p:oleObj>
              </mc:Choice>
              <mc:Fallback>
                <p:oleObj r:id="rId9" imgW="2184400" imgH="609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4929197"/>
                        <a:ext cx="2643206" cy="738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3071802" y="5114637"/>
            <a:ext cx="18998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= 1,76×10</a:t>
            </a:r>
            <a:r>
              <a:rPr lang="fr-FR" baseline="30000" dirty="0"/>
              <a:t>11</a:t>
            </a:r>
            <a:r>
              <a:rPr lang="fr-FR" dirty="0"/>
              <a:t> </a:t>
            </a:r>
            <a:r>
              <a:rPr lang="fr-FR" dirty="0" smtClean="0"/>
              <a:t>C</a:t>
            </a:r>
            <a:r>
              <a:rPr lang="fr-FR" dirty="0" smtClean="0">
                <a:sym typeface="Symbol" panose="05050102010706020507" pitchFamily="18" charset="2"/>
              </a:rPr>
              <a:t></a:t>
            </a:r>
            <a:r>
              <a:rPr lang="fr-FR" dirty="0" smtClean="0"/>
              <a:t>kg</a:t>
            </a:r>
            <a:r>
              <a:rPr lang="fr-FR" baseline="30000" dirty="0" smtClean="0"/>
              <a:t>-1</a:t>
            </a:r>
            <a:endParaRPr lang="fr-FR" dirty="0"/>
          </a:p>
        </p:txBody>
      </p:sp>
      <p:sp>
        <p:nvSpPr>
          <p:cNvPr id="14" name="ZoneTexte 13"/>
          <p:cNvSpPr txBox="1"/>
          <p:nvPr/>
        </p:nvSpPr>
        <p:spPr>
          <a:xfrm>
            <a:off x="7143768" y="3500438"/>
            <a:ext cx="1071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i="1" dirty="0" smtClean="0">
                <a:solidFill>
                  <a:srgbClr val="FF0000"/>
                </a:solidFill>
              </a:rPr>
              <a:t>(0,5 pt)</a:t>
            </a:r>
            <a:endParaRPr lang="fr-FR" b="1" i="1" dirty="0">
              <a:solidFill>
                <a:srgbClr val="FF0000"/>
              </a:solidFill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5072066" y="5357826"/>
            <a:ext cx="1071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i="1" dirty="0" smtClean="0">
                <a:solidFill>
                  <a:srgbClr val="FF0000"/>
                </a:solidFill>
              </a:rPr>
              <a:t>(0,5 pt)</a:t>
            </a:r>
            <a:endParaRPr lang="fr-FR" b="1" i="1" dirty="0">
              <a:solidFill>
                <a:srgbClr val="FF0000"/>
              </a:solidFill>
            </a:endParaRPr>
          </a:p>
        </p:txBody>
      </p:sp>
      <p:cxnSp>
        <p:nvCxnSpPr>
          <p:cNvPr id="17" name="Connecteur droit avec flèche 16"/>
          <p:cNvCxnSpPr/>
          <p:nvPr/>
        </p:nvCxnSpPr>
        <p:spPr>
          <a:xfrm rot="5400000" flipH="1" flipV="1">
            <a:off x="4179091" y="5607859"/>
            <a:ext cx="428628" cy="71438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ZoneTexte 17"/>
          <p:cNvSpPr txBox="1"/>
          <p:nvPr/>
        </p:nvSpPr>
        <p:spPr>
          <a:xfrm>
            <a:off x="2928926" y="5857892"/>
            <a:ext cx="39290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solidFill>
                  <a:srgbClr val="0000FF"/>
                </a:solidFill>
              </a:rPr>
              <a:t>Attention à ne pas oublier l’unité !!</a:t>
            </a:r>
            <a:endParaRPr lang="fr-FR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10" grpId="0" autoUpdateAnimBg="0"/>
      <p:bldP spid="13" grpId="0"/>
      <p:bldP spid="14" grpId="0"/>
      <p:bldP spid="15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285729"/>
            <a:ext cx="7572428" cy="315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57224" y="4214818"/>
            <a:ext cx="4750005" cy="752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85786" y="5072074"/>
            <a:ext cx="5263684" cy="14335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28596" y="3571876"/>
            <a:ext cx="7000924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ZoneTexte 5"/>
          <p:cNvSpPr txBox="1"/>
          <p:nvPr/>
        </p:nvSpPr>
        <p:spPr>
          <a:xfrm>
            <a:off x="6858016" y="5929330"/>
            <a:ext cx="1071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i="1" dirty="0" smtClean="0">
                <a:solidFill>
                  <a:srgbClr val="FF0000"/>
                </a:solidFill>
              </a:rPr>
              <a:t>(0,5 pt)</a:t>
            </a:r>
            <a:endParaRPr lang="fr-FR" b="1" i="1" dirty="0">
              <a:solidFill>
                <a:srgbClr val="FF0000"/>
              </a:solidFill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1475656" y="5744664"/>
            <a:ext cx="216024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fr-FR" dirty="0" smtClean="0"/>
              <a:t>7</a:t>
            </a:r>
            <a:endParaRPr lang="fr-FR" dirty="0"/>
          </a:p>
        </p:txBody>
      </p:sp>
      <p:sp>
        <p:nvSpPr>
          <p:cNvPr id="8" name="ZoneTexte 7"/>
          <p:cNvSpPr txBox="1"/>
          <p:nvPr/>
        </p:nvSpPr>
        <p:spPr>
          <a:xfrm>
            <a:off x="2699792" y="5826750"/>
            <a:ext cx="504056" cy="276999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fr-FR" sz="1200" dirty="0" smtClean="0"/>
              <a:t>0,07</a:t>
            </a:r>
            <a:endParaRPr lang="fr-FR" sz="1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</TotalTime>
  <Words>262</Words>
  <Application>Microsoft Office PowerPoint</Application>
  <PresentationFormat>Affichage à l'écran (4:3)</PresentationFormat>
  <Paragraphs>39</Paragraphs>
  <Slides>10</Slides>
  <Notes>0</Notes>
  <HiddenSlides>0</HiddenSlides>
  <MMClips>0</MMClips>
  <ScaleCrop>false</ScaleCrop>
  <HeadingPairs>
    <vt:vector size="8" baseType="variant">
      <vt:variant>
        <vt:lpstr>Polices utilisées</vt:lpstr>
      </vt:variant>
      <vt:variant>
        <vt:i4>4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0</vt:i4>
      </vt:variant>
    </vt:vector>
  </HeadingPairs>
  <TitlesOfParts>
    <vt:vector size="16" baseType="lpstr">
      <vt:lpstr>Arial</vt:lpstr>
      <vt:lpstr>Calibri</vt:lpstr>
      <vt:lpstr>Symbol</vt:lpstr>
      <vt:lpstr>Times New Roman</vt:lpstr>
      <vt:lpstr>Thème Office</vt:lpstr>
      <vt:lpstr>Equation.DSMT4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>indian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Olivier BRUN</dc:creator>
  <cp:lastModifiedBy>BENKADA RICHARD</cp:lastModifiedBy>
  <cp:revision>16</cp:revision>
  <dcterms:created xsi:type="dcterms:W3CDTF">2015-02-24T16:47:57Z</dcterms:created>
  <dcterms:modified xsi:type="dcterms:W3CDTF">2024-01-15T12:20:46Z</dcterms:modified>
</cp:coreProperties>
</file>